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32D" w:rsidRPr="002E101A" w:rsidRDefault="004C132D" w:rsidP="002E101A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01A">
        <w:rPr>
          <w:rFonts w:ascii="Times New Roman" w:hAnsi="Times New Roman" w:cs="Times New Roman"/>
          <w:b/>
          <w:sz w:val="28"/>
          <w:szCs w:val="28"/>
          <w:lang w:val="en-US"/>
        </w:rPr>
        <w:t>Tuần 28 – Đại số</w:t>
      </w:r>
    </w:p>
    <w:p w:rsidR="004C132D" w:rsidRDefault="004C132D" w:rsidP="004C132D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01A">
        <w:rPr>
          <w:rFonts w:ascii="Times New Roman" w:hAnsi="Times New Roman" w:cs="Times New Roman"/>
          <w:b/>
          <w:sz w:val="28"/>
          <w:szCs w:val="28"/>
        </w:rPr>
        <w:t>Bài 3: BẤT PHƯƠNG TRÌNH MỘT ẨN</w:t>
      </w:r>
    </w:p>
    <w:p w:rsidR="002E101A" w:rsidRPr="002E101A" w:rsidRDefault="002E101A" w:rsidP="002E101A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  <w:r w:rsidRPr="002E101A">
        <w:rPr>
          <w:rFonts w:ascii="Times New Roman" w:hAnsi="Times New Roman" w:cs="Times New Roman"/>
          <w:sz w:val="28"/>
          <w:szCs w:val="28"/>
          <w:lang w:val="nl-NL"/>
        </w:rPr>
        <w:t>HS được giới thiệu về bất phương trình một ẩn, biết kiểm tra một số có là nghiệm của bất phương trình một ẩn hay không?.</w:t>
      </w:r>
    </w:p>
    <w:p w:rsidR="002E101A" w:rsidRPr="002E101A" w:rsidRDefault="002E101A" w:rsidP="002E101A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  <w:r w:rsidRPr="002E101A">
        <w:rPr>
          <w:rFonts w:ascii="Times New Roman" w:hAnsi="Times New Roman" w:cs="Times New Roman"/>
          <w:sz w:val="28"/>
          <w:szCs w:val="28"/>
          <w:lang w:val="nl-NL"/>
        </w:rPr>
        <w:t xml:space="preserve">Biết viết kí hiệu và biểu diễn  trên trục số tập nghiệm của các bất phương trình. </w:t>
      </w:r>
    </w:p>
    <w:p w:rsidR="002E101A" w:rsidRPr="002E101A" w:rsidRDefault="002E101A" w:rsidP="002E101A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  <w:r w:rsidRPr="002E101A">
        <w:rPr>
          <w:rFonts w:ascii="Times New Roman" w:hAnsi="Times New Roman" w:cs="Times New Roman"/>
          <w:sz w:val="28"/>
          <w:szCs w:val="28"/>
          <w:lang w:val="nl-NL"/>
        </w:rPr>
        <w:t xml:space="preserve">Bước đầu hiểu bất phương trình tương đương. </w:t>
      </w:r>
    </w:p>
    <w:p w:rsidR="002E101A" w:rsidRPr="002E101A" w:rsidRDefault="002E101A" w:rsidP="004C132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Mở đầu </w:t>
      </w:r>
      <w:r w:rsidRPr="002E101A">
        <w:rPr>
          <w:rFonts w:ascii="Times New Roman" w:hAnsi="Times New Roman" w:cs="Times New Roman"/>
          <w:sz w:val="28"/>
          <w:szCs w:val="28"/>
          <w:lang w:val="en-US"/>
        </w:rPr>
        <w:t>( HS xem sgk/41)</w:t>
      </w:r>
    </w:p>
    <w:p w:rsidR="004C132D" w:rsidRPr="002E101A" w:rsidRDefault="004C132D" w:rsidP="004C132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2E101A">
        <w:rPr>
          <w:rFonts w:ascii="Times New Roman" w:hAnsi="Times New Roman" w:cs="Times New Roman"/>
          <w:b/>
          <w:sz w:val="28"/>
          <w:szCs w:val="28"/>
        </w:rPr>
        <w:t>Tập nghiệm của bất phương trình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>Tập hợp tất cả các nghiệm của một bất phương trình được gọi là tập nghiệm của bất phương trình.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b/>
          <w:sz w:val="28"/>
          <w:szCs w:val="28"/>
          <w:u w:val="single"/>
        </w:rPr>
        <w:t>Ví dụ 1</w:t>
      </w:r>
      <w:r w:rsidRPr="002E101A">
        <w:rPr>
          <w:rFonts w:ascii="Times New Roman" w:hAnsi="Times New Roman" w:cs="Times New Roman"/>
          <w:sz w:val="28"/>
          <w:szCs w:val="28"/>
        </w:rPr>
        <w:t>: Cho bpt: x &lt;4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>Tập nghiệm của bpt x&lt;4 là: S={x/x&lt;4}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 xml:space="preserve">Biểu diễn tập nghiệm trên trục số: 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049112BF" wp14:editId="4C88DD76">
            <wp:extent cx="4960620" cy="457200"/>
            <wp:effectExtent l="0" t="0" r="0" b="0"/>
            <wp:docPr id="1" name="Picture 1" descr="Giải bài 16 trang 43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iải bài 16 trang 43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 xml:space="preserve">(Tất cả các điểm </w:t>
      </w:r>
      <w:r w:rsidRPr="002E101A">
        <w:rPr>
          <w:rFonts w:ascii="Times New Roman" w:hAnsi="Times New Roman" w:cs="Times New Roman"/>
          <w:i/>
          <w:sz w:val="28"/>
          <w:szCs w:val="28"/>
        </w:rPr>
        <w:t>bên phải điểm điểm 4 và cả điểm 4</w:t>
      </w:r>
      <w:r w:rsidRPr="002E101A">
        <w:rPr>
          <w:rFonts w:ascii="Times New Roman" w:hAnsi="Times New Roman" w:cs="Times New Roman"/>
          <w:sz w:val="28"/>
          <w:szCs w:val="28"/>
        </w:rPr>
        <w:t xml:space="preserve"> bị gạch bỏ)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b/>
          <w:sz w:val="28"/>
          <w:szCs w:val="28"/>
          <w:u w:val="single"/>
        </w:rPr>
        <w:t>Ví dụ 2</w:t>
      </w:r>
      <w:r w:rsidRPr="002E101A">
        <w:rPr>
          <w:rFonts w:ascii="Times New Roman" w:hAnsi="Times New Roman" w:cs="Times New Roman"/>
          <w:sz w:val="28"/>
          <w:szCs w:val="28"/>
        </w:rPr>
        <w:t>: cho bpt: x&gt;-3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>Tập nghiệm của bpt x&gt;-3 là S={x/x&gt;-3}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>Biểu diễn tập nghiệm trên trục số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39A4DAEC" wp14:editId="046F6E86">
            <wp:extent cx="5204460" cy="548640"/>
            <wp:effectExtent l="0" t="0" r="0" b="3810"/>
            <wp:docPr id="2" name="Picture 2" descr="Giải bài 16 trang 43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Giải bài 16 trang 43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 xml:space="preserve">(Tất cả các điểm </w:t>
      </w:r>
      <w:r w:rsidRPr="002E101A">
        <w:rPr>
          <w:rFonts w:ascii="Times New Roman" w:hAnsi="Times New Roman" w:cs="Times New Roman"/>
          <w:i/>
          <w:sz w:val="28"/>
          <w:szCs w:val="28"/>
        </w:rPr>
        <w:t>bên trái điểm điểm -3 và cả điểm -3</w:t>
      </w:r>
      <w:r w:rsidRPr="002E101A">
        <w:rPr>
          <w:rFonts w:ascii="Times New Roman" w:hAnsi="Times New Roman" w:cs="Times New Roman"/>
          <w:sz w:val="28"/>
          <w:szCs w:val="28"/>
        </w:rPr>
        <w:t xml:space="preserve"> bị gạch bỏ)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b/>
          <w:sz w:val="28"/>
          <w:szCs w:val="28"/>
          <w:u w:val="single"/>
        </w:rPr>
        <w:t>Ví dụ 3</w:t>
      </w:r>
      <w:r w:rsidRPr="002E101A">
        <w:rPr>
          <w:rFonts w:ascii="Times New Roman" w:hAnsi="Times New Roman" w:cs="Times New Roman"/>
          <w:sz w:val="28"/>
          <w:szCs w:val="28"/>
        </w:rPr>
        <w:t>: Cho bpt: x</w:t>
      </w:r>
      <w:r w:rsidRPr="002E101A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8" o:title=""/>
          </v:shape>
          <o:OLEObject Type="Embed" ProgID="Equation.DSMT4" ShapeID="_x0000_i1025" DrawAspect="Content" ObjectID="_1709829396" r:id="rId9"/>
        </w:object>
      </w:r>
      <w:r w:rsidRPr="002E101A">
        <w:rPr>
          <w:rFonts w:ascii="Times New Roman" w:hAnsi="Times New Roman" w:cs="Times New Roman"/>
          <w:sz w:val="28"/>
          <w:szCs w:val="28"/>
        </w:rPr>
        <w:t xml:space="preserve"> -2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>Tập nghiệm của bpt x</w:t>
      </w:r>
      <w:r w:rsidRPr="002E101A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6" type="#_x0000_t75" style="width:10.5pt;height:13.5pt" o:ole="">
            <v:imagedata r:id="rId8" o:title=""/>
          </v:shape>
          <o:OLEObject Type="Embed" ProgID="Equation.DSMT4" ShapeID="_x0000_i1026" DrawAspect="Content" ObjectID="_1709829397" r:id="rId10"/>
        </w:object>
      </w:r>
      <w:r w:rsidRPr="002E101A">
        <w:rPr>
          <w:rFonts w:ascii="Times New Roman" w:hAnsi="Times New Roman" w:cs="Times New Roman"/>
          <w:sz w:val="28"/>
          <w:szCs w:val="28"/>
        </w:rPr>
        <w:t xml:space="preserve"> -2 là: S={x/ x</w:t>
      </w:r>
      <w:r w:rsidRPr="002E101A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7" type="#_x0000_t75" style="width:10.5pt;height:13.5pt" o:ole="">
            <v:imagedata r:id="rId8" o:title=""/>
          </v:shape>
          <o:OLEObject Type="Embed" ProgID="Equation.DSMT4" ShapeID="_x0000_i1027" DrawAspect="Content" ObjectID="_1709829398" r:id="rId11"/>
        </w:object>
      </w:r>
      <w:r w:rsidRPr="002E101A">
        <w:rPr>
          <w:rFonts w:ascii="Times New Roman" w:hAnsi="Times New Roman" w:cs="Times New Roman"/>
          <w:sz w:val="28"/>
          <w:szCs w:val="28"/>
        </w:rPr>
        <w:t xml:space="preserve"> -2}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>Biểu diễn tập nghiệm trên trục số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41EFB58A" wp14:editId="24144514">
            <wp:extent cx="4351020" cy="525780"/>
            <wp:effectExtent l="0" t="0" r="0" b="7620"/>
            <wp:docPr id="4" name="Picture 4" descr="Giải bài 16 trang 43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Giải bài 16 trang 43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0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lastRenderedPageBreak/>
        <w:t xml:space="preserve">(Tất cả các điểm </w:t>
      </w:r>
      <w:r w:rsidRPr="002E101A">
        <w:rPr>
          <w:rFonts w:ascii="Times New Roman" w:hAnsi="Times New Roman" w:cs="Times New Roman"/>
          <w:i/>
          <w:sz w:val="28"/>
          <w:szCs w:val="28"/>
        </w:rPr>
        <w:t xml:space="preserve">bên phải điểm điểm -2 </w:t>
      </w:r>
      <w:r w:rsidRPr="002E101A">
        <w:rPr>
          <w:rFonts w:ascii="Times New Roman" w:hAnsi="Times New Roman" w:cs="Times New Roman"/>
          <w:sz w:val="28"/>
          <w:szCs w:val="28"/>
        </w:rPr>
        <w:t>bị gạch bỏ, nhưng điểm -2 được giữ lại)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b/>
          <w:sz w:val="28"/>
          <w:szCs w:val="28"/>
          <w:u w:val="single"/>
        </w:rPr>
        <w:t>Ví dụ 4</w:t>
      </w:r>
      <w:r w:rsidRPr="002E101A">
        <w:rPr>
          <w:rFonts w:ascii="Times New Roman" w:hAnsi="Times New Roman" w:cs="Times New Roman"/>
          <w:sz w:val="28"/>
          <w:szCs w:val="28"/>
        </w:rPr>
        <w:t>: Cho bpt: x</w:t>
      </w:r>
      <w:r w:rsidRPr="002E101A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8" type="#_x0000_t75" style="width:10.5pt;height:13.5pt" o:ole="">
            <v:imagedata r:id="rId13" o:title=""/>
          </v:shape>
          <o:OLEObject Type="Embed" ProgID="Equation.DSMT4" ShapeID="_x0000_i1028" DrawAspect="Content" ObjectID="_1709829399" r:id="rId14"/>
        </w:object>
      </w:r>
      <w:r w:rsidRPr="002E101A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4C132D" w:rsidRPr="002E101A" w:rsidRDefault="004C132D" w:rsidP="004C132D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2E101A">
        <w:rPr>
          <w:color w:val="000000"/>
          <w:sz w:val="28"/>
          <w:szCs w:val="28"/>
        </w:rPr>
        <w:t>Tập nghiệm của bất phương trình x ≥ 1 là S={x | x ≥ 1}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>Biểu diễn tập nghiệm trên trục số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38AAD0DB" wp14:editId="0C1B2B11">
            <wp:extent cx="5059680" cy="601980"/>
            <wp:effectExtent l="0" t="0" r="7620" b="7620"/>
            <wp:docPr id="3" name="Picture 3" descr="Giải bài 16 trang 43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Giải bài 16 trang 43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96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 xml:space="preserve">(Tất cả các điểm </w:t>
      </w:r>
      <w:r w:rsidRPr="002E101A">
        <w:rPr>
          <w:rFonts w:ascii="Times New Roman" w:hAnsi="Times New Roman" w:cs="Times New Roman"/>
          <w:i/>
          <w:sz w:val="28"/>
          <w:szCs w:val="28"/>
        </w:rPr>
        <w:t xml:space="preserve">bên trái điểm điểm 1 </w:t>
      </w:r>
      <w:r w:rsidRPr="002E101A">
        <w:rPr>
          <w:rFonts w:ascii="Times New Roman" w:hAnsi="Times New Roman" w:cs="Times New Roman"/>
          <w:sz w:val="28"/>
          <w:szCs w:val="28"/>
        </w:rPr>
        <w:t>bị gạch bỏ, nhưng điểm 1 được giữ lại)</w:t>
      </w:r>
    </w:p>
    <w:p w:rsidR="004C132D" w:rsidRPr="002E101A" w:rsidRDefault="004C132D" w:rsidP="004C132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2E101A">
        <w:rPr>
          <w:rFonts w:ascii="Times New Roman" w:hAnsi="Times New Roman" w:cs="Times New Roman"/>
          <w:b/>
          <w:sz w:val="28"/>
          <w:szCs w:val="28"/>
        </w:rPr>
        <w:t>Bất phương trình tương đương</w:t>
      </w:r>
    </w:p>
    <w:p w:rsidR="004C132D" w:rsidRPr="002E101A" w:rsidRDefault="004C132D" w:rsidP="004C132D">
      <w:pPr>
        <w:rPr>
          <w:rFonts w:ascii="Times New Roman" w:hAnsi="Times New Roman" w:cs="Times New Roman"/>
          <w:sz w:val="28"/>
          <w:szCs w:val="28"/>
        </w:rPr>
      </w:pPr>
      <w:r w:rsidRPr="002E101A">
        <w:rPr>
          <w:rFonts w:ascii="Times New Roman" w:hAnsi="Times New Roman" w:cs="Times New Roman"/>
          <w:sz w:val="28"/>
          <w:szCs w:val="28"/>
        </w:rPr>
        <w:t>Hai BPT tương đương là hai BPT có cùng tập nghiệm. Kí hiệu “</w:t>
      </w:r>
      <w:r w:rsidRPr="002E101A">
        <w:rPr>
          <w:rFonts w:ascii="Times New Roman" w:hAnsi="Times New Roman" w:cs="Times New Roman"/>
          <w:position w:val="-6"/>
          <w:sz w:val="28"/>
          <w:szCs w:val="28"/>
        </w:rPr>
        <w:object w:dxaOrig="380" w:dyaOrig="260">
          <v:shape id="_x0000_i1029" type="#_x0000_t75" style="width:19.5pt;height:13.5pt" o:ole="">
            <v:imagedata r:id="rId16" o:title=""/>
          </v:shape>
          <o:OLEObject Type="Embed" ProgID="Equation.DSMT4" ShapeID="_x0000_i1029" DrawAspect="Content" ObjectID="_1709829400" r:id="rId17"/>
        </w:object>
      </w:r>
      <w:r w:rsidRPr="002E101A">
        <w:rPr>
          <w:rFonts w:ascii="Times New Roman" w:hAnsi="Times New Roman" w:cs="Times New Roman"/>
          <w:sz w:val="28"/>
          <w:szCs w:val="28"/>
        </w:rPr>
        <w:t xml:space="preserve"> ”</w:t>
      </w:r>
    </w:p>
    <w:p w:rsidR="004C132D" w:rsidRPr="002E101A" w:rsidRDefault="004C132D" w:rsidP="002E101A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01A">
        <w:rPr>
          <w:rFonts w:ascii="Times New Roman" w:hAnsi="Times New Roman" w:cs="Times New Roman"/>
          <w:b/>
          <w:sz w:val="28"/>
          <w:szCs w:val="28"/>
        </w:rPr>
        <w:t xml:space="preserve"> ( HS xem bảng tóm tắt tập nghiệm và biểu diễn tập nghiệm sgk/52)</w:t>
      </w:r>
    </w:p>
    <w:p w:rsidR="004C132D" w:rsidRPr="002E101A" w:rsidRDefault="002E101A" w:rsidP="002E101A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01A">
        <w:rPr>
          <w:rFonts w:ascii="Times New Roman" w:hAnsi="Times New Roman" w:cs="Times New Roman"/>
          <w:b/>
          <w:sz w:val="28"/>
          <w:szCs w:val="28"/>
          <w:lang w:val="en-US"/>
        </w:rPr>
        <w:t>Bài tập</w:t>
      </w:r>
    </w:p>
    <w:p w:rsidR="002E101A" w:rsidRPr="002E101A" w:rsidRDefault="002E101A" w:rsidP="002E101A">
      <w:pPr>
        <w:ind w:left="36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bookmarkStart w:id="0" w:name="_GoBack"/>
      <w:bookmarkEnd w:id="0"/>
      <w:r w:rsidRPr="002E101A">
        <w:rPr>
          <w:rFonts w:ascii="Times New Roman" w:hAnsi="Times New Roman" w:cs="Times New Roman"/>
          <w:b/>
          <w:sz w:val="28"/>
          <w:szCs w:val="28"/>
          <w:lang w:val="en-US"/>
        </w:rPr>
        <w:t>HS làm bài tập 16, 17 (sgk/43)</w:t>
      </w:r>
    </w:p>
    <w:p w:rsidR="002B54DE" w:rsidRPr="002E101A" w:rsidRDefault="002B54DE">
      <w:pPr>
        <w:rPr>
          <w:rFonts w:ascii="Times New Roman" w:hAnsi="Times New Roman" w:cs="Times New Roman"/>
        </w:rPr>
      </w:pPr>
    </w:p>
    <w:sectPr w:rsidR="002B54DE" w:rsidRPr="002E101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B1142"/>
    <w:multiLevelType w:val="hybridMultilevel"/>
    <w:tmpl w:val="8BCED49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C17840"/>
    <w:multiLevelType w:val="hybridMultilevel"/>
    <w:tmpl w:val="D2A0F43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132D"/>
    <w:rsid w:val="002B54DE"/>
    <w:rsid w:val="002E101A"/>
    <w:rsid w:val="00453807"/>
    <w:rsid w:val="004C13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132D"/>
    <w:pPr>
      <w:spacing w:after="160" w:line="259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132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C13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13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132D"/>
    <w:rPr>
      <w:rFonts w:ascii="Tahoma" w:hAnsi="Tahoma" w:cs="Tahoma"/>
      <w:sz w:val="16"/>
      <w:szCs w:val="16"/>
      <w:lang w:val="vi-VN"/>
    </w:rPr>
  </w:style>
  <w:style w:type="paragraph" w:customStyle="1" w:styleId="Char">
    <w:name w:val="Char"/>
    <w:basedOn w:val="Normal"/>
    <w:semiHidden/>
    <w:rsid w:val="002E101A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132D"/>
    <w:pPr>
      <w:spacing w:after="160" w:line="259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132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C13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13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132D"/>
    <w:rPr>
      <w:rFonts w:ascii="Tahoma" w:hAnsi="Tahoma" w:cs="Tahoma"/>
      <w:sz w:val="16"/>
      <w:szCs w:val="16"/>
      <w:lang w:val="vi-VN"/>
    </w:rPr>
  </w:style>
  <w:style w:type="paragraph" w:customStyle="1" w:styleId="Char">
    <w:name w:val="Char"/>
    <w:basedOn w:val="Normal"/>
    <w:semiHidden/>
    <w:rsid w:val="002E101A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219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ybaoduong102021</dc:creator>
  <cp:lastModifiedBy>ctybaoduong102021</cp:lastModifiedBy>
  <cp:revision>1</cp:revision>
  <dcterms:created xsi:type="dcterms:W3CDTF">2022-03-26T12:32:00Z</dcterms:created>
  <dcterms:modified xsi:type="dcterms:W3CDTF">2022-03-26T12:49:00Z</dcterms:modified>
</cp:coreProperties>
</file>